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9144000" cy="6858000" type="screen4x3"/>
  <p:notesSz cx="6894513" cy="91805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129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4365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240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97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362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248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988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3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600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3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795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3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0595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876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03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D00C69-B510-4436-9533-A615A6B020D7}" type="datetimeFigureOut">
              <a:rPr lang="en-US" smtClean="0"/>
              <a:t>10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03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itle 7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ALFRED: Bump and Wander </a:t>
            </a:r>
            <a:r>
              <a:rPr lang="en-US" dirty="0" smtClean="0"/>
              <a:t>Design</a:t>
            </a:r>
            <a:endParaRPr lang="en-US" dirty="0"/>
          </a:p>
        </p:txBody>
      </p:sp>
      <p:grpSp>
        <p:nvGrpSpPr>
          <p:cNvPr id="47" name="Group 46"/>
          <p:cNvGrpSpPr/>
          <p:nvPr/>
        </p:nvGrpSpPr>
        <p:grpSpPr>
          <a:xfrm>
            <a:off x="3584240" y="2600379"/>
            <a:ext cx="1646136" cy="1308288"/>
            <a:chOff x="3276600" y="914400"/>
            <a:chExt cx="2077362" cy="1326496"/>
          </a:xfrm>
        </p:grpSpPr>
        <p:sp>
          <p:nvSpPr>
            <p:cNvPr id="48" name="Rectangle 47"/>
            <p:cNvSpPr/>
            <p:nvPr/>
          </p:nvSpPr>
          <p:spPr>
            <a:xfrm>
              <a:off x="3276600" y="914400"/>
              <a:ext cx="19812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535134" y="1960042"/>
              <a:ext cx="1646467" cy="2808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 smtClean="0"/>
                <a:t>Helen_controller</a:t>
              </a:r>
              <a:endParaRPr lang="en-US" sz="1200" b="1" dirty="0" smtClean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561064" y="1107943"/>
              <a:ext cx="1792898" cy="2808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err="1" smtClean="0"/>
                <a:t>Cmd_velocity_msg</a:t>
              </a:r>
              <a:endParaRPr lang="en-US" sz="1200" dirty="0" smtClean="0"/>
            </a:p>
          </p:txBody>
        </p:sp>
      </p:grpSp>
      <p:sp>
        <p:nvSpPr>
          <p:cNvPr id="108" name="TextBox 107"/>
          <p:cNvSpPr txBox="1"/>
          <p:nvPr/>
        </p:nvSpPr>
        <p:spPr>
          <a:xfrm>
            <a:off x="913410" y="4953000"/>
            <a:ext cx="3429001" cy="46166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NOTES:</a:t>
            </a:r>
          </a:p>
          <a:p>
            <a:r>
              <a:rPr lang="en-US" sz="1200" dirty="0" smtClean="0"/>
              <a:t>-</a:t>
            </a:r>
            <a:endParaRPr lang="en-US" sz="1200" dirty="0" smtClean="0"/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91249"/>
              </p:ext>
            </p:extLst>
          </p:nvPr>
        </p:nvGraphicFramePr>
        <p:xfrm>
          <a:off x="4064000" y="3340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4000" y="3340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838200" y="2615714"/>
            <a:ext cx="1638381" cy="1277618"/>
            <a:chOff x="542607" y="1583856"/>
            <a:chExt cx="1638381" cy="1277618"/>
          </a:xfrm>
        </p:grpSpPr>
        <p:grpSp>
          <p:nvGrpSpPr>
            <p:cNvPr id="39" name="Group 38"/>
            <p:cNvGrpSpPr/>
            <p:nvPr/>
          </p:nvGrpSpPr>
          <p:grpSpPr>
            <a:xfrm>
              <a:off x="542607" y="1583856"/>
              <a:ext cx="1638381" cy="1277618"/>
              <a:chOff x="3276600" y="914400"/>
              <a:chExt cx="2067572" cy="1295400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3276600" y="914400"/>
                <a:ext cx="1981200" cy="1295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3288219" y="1809794"/>
                <a:ext cx="1906232" cy="280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err="1" smtClean="0"/>
                  <a:t>Bumper_plant</a:t>
                </a:r>
                <a:endParaRPr lang="en-US" sz="1200" b="1" dirty="0" smtClean="0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3489286" y="1107943"/>
                <a:ext cx="1854886" cy="280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dirty="0" err="1" smtClean="0"/>
                  <a:t>Two_bumper_msg</a:t>
                </a:r>
                <a:endParaRPr lang="en-US" sz="1200" dirty="0" smtClean="0"/>
              </a:p>
            </p:txBody>
          </p:sp>
        </p:grpSp>
        <p:sp>
          <p:nvSpPr>
            <p:cNvPr id="111" name="TextBox 110"/>
            <p:cNvSpPr txBox="1"/>
            <p:nvPr/>
          </p:nvSpPr>
          <p:spPr>
            <a:xfrm>
              <a:off x="631116" y="2098260"/>
              <a:ext cx="139292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i="1" dirty="0" err="1" smtClean="0"/>
                <a:t>gw</a:t>
              </a:r>
              <a:r>
                <a:rPr lang="en-US" sz="1100" i="1" dirty="0" smtClean="0"/>
                <a:t>::Bumper* x2</a:t>
              </a:r>
              <a:endParaRPr lang="en-US" sz="1100" i="1" dirty="0" smtClean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338034" y="2591909"/>
            <a:ext cx="1630621" cy="1325229"/>
            <a:chOff x="1722179" y="1066801"/>
            <a:chExt cx="1630621" cy="1325229"/>
          </a:xfrm>
        </p:grpSpPr>
        <p:grpSp>
          <p:nvGrpSpPr>
            <p:cNvPr id="14" name="Group 13"/>
            <p:cNvGrpSpPr/>
            <p:nvPr/>
          </p:nvGrpSpPr>
          <p:grpSpPr>
            <a:xfrm>
              <a:off x="1722179" y="1066801"/>
              <a:ext cx="1630621" cy="1325229"/>
              <a:chOff x="3276600" y="914400"/>
              <a:chExt cx="2057782" cy="1343675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3276600" y="914400"/>
                <a:ext cx="1981200" cy="1295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657600" y="1809795"/>
                <a:ext cx="1524000" cy="4482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err="1" smtClean="0"/>
                  <a:t>Rover_plant</a:t>
                </a:r>
                <a:endParaRPr lang="en-US" sz="1200" b="1" dirty="0" smtClean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129237" y="1107943"/>
                <a:ext cx="1205145" cy="280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endParaRPr lang="en-US" sz="1200" dirty="0" smtClean="0"/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1766199" y="1566082"/>
              <a:ext cx="139292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i="1" dirty="0" err="1" smtClean="0"/>
                <a:t>gw</a:t>
              </a:r>
              <a:r>
                <a:rPr lang="en-US" sz="1100" i="1" dirty="0" smtClean="0"/>
                <a:t>::Motor*  </a:t>
              </a:r>
              <a:r>
                <a:rPr lang="en-US" sz="1100" i="1" dirty="0" smtClean="0"/>
                <a:t>2 </a:t>
              </a:r>
              <a:endParaRPr lang="en-US" sz="1100" i="1" dirty="0" smtClean="0"/>
            </a:p>
          </p:txBody>
        </p:sp>
      </p:grpSp>
      <p:cxnSp>
        <p:nvCxnSpPr>
          <p:cNvPr id="16" name="Straight Arrow Connector 15"/>
          <p:cNvCxnSpPr/>
          <p:nvPr/>
        </p:nvCxnSpPr>
        <p:spPr>
          <a:xfrm>
            <a:off x="2408138" y="2971800"/>
            <a:ext cx="117610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181600" y="2971800"/>
            <a:ext cx="117610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50009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1200" dirty="0" err="1"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</TotalTime>
  <Words>24</Words>
  <Application>Microsoft Office PowerPoint</Application>
  <PresentationFormat>On-screen Show (4:3)</PresentationFormat>
  <Paragraphs>1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ALFRED: Bump and Wander Desig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SNS</dc:creator>
  <cp:lastModifiedBy>RSNS</cp:lastModifiedBy>
  <cp:revision>21</cp:revision>
  <cp:lastPrinted>2014-10-27T15:26:59Z</cp:lastPrinted>
  <dcterms:created xsi:type="dcterms:W3CDTF">2014-10-16T19:25:34Z</dcterms:created>
  <dcterms:modified xsi:type="dcterms:W3CDTF">2014-10-30T19:03:53Z</dcterms:modified>
</cp:coreProperties>
</file>